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4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431A3-5240-B950-37AE-C986FAC176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0349E4-4232-8394-0662-AABA9069D7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5B651E-FE71-922B-465C-A674090C5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3719D2-11F0-97F8-4351-2121DBE84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A56F2A-3AFF-E7B9-EE6E-A0E92C7BC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382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1D546-6784-6502-B9C3-5B9E5ECC9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12D2519-CDDB-E83A-A06D-8AA07827D3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A4E79B-AB4C-969F-3BDA-2ACFA6B1A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224C25-2D57-378B-64AA-FEB3DCEE3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698DBF-9866-7E12-56D2-EC21B6F44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162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12FC09C-75CF-7B1E-E2E3-ADD72E8FBF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E1EF58-5222-F413-6B1D-120DBB6505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A459B6-2CD8-0288-58DA-236086B183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994DF0-F59B-550C-A154-0F01D7825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E32AD4-F625-8E78-252B-D4A13E5E1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045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003CF-B769-7CC3-6616-5826E5D3C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9B6C8B-315B-F4A2-984D-C428374A8A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AB9F03-6289-7922-8A4C-5D2A10764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FBBC36-C8F8-7487-81F9-EC7559333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4E145C-CC51-97EF-8A69-A49FF947C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099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1903B-1449-A3D8-A42D-7D54651B2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E22E9C-51CD-3218-B757-4150675604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275FF9-4C11-2165-CD14-647A4F8C7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73F09C-E9D3-E0C9-F0F0-F41AB830D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48DBE-0111-A6A6-03DD-554E167F7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069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36B056-70BE-2B55-DD47-4E6897A67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179B8-4775-3498-88B5-E421E93B5D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CC73D6-17D5-5242-FADC-272D7ADF57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01E13C-E7BB-B220-43ED-6CD2DCAB0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B6011A-B50A-A8B7-E82F-35BCB9B2B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FCF825-8859-720C-4E7C-C0318F78A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1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CBA11-3D69-505D-15DA-48E705A86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019746-0A50-86ED-051F-A2BD5E02AD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600F0A-FBA9-0A4F-513D-C30D90C781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34C670-E5C0-06BD-081D-F63E858065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49FA95-0BCD-93E2-8DEE-6D6EB81A75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9CE2C6-114C-1CCC-BF07-BF448701A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D240A7-981E-3401-488E-851D49884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38851B-8B8E-3932-EE9C-9C89458EB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45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5AB68D-DD8F-E773-009A-C49C491EE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460198C-72E5-FA3B-9A03-B8557BE83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291329-1426-481E-D3A3-ABAE8B36A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AE031B-C832-4C60-C2D5-DA44FBF3C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5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899781-3189-ADCF-312E-5400F3AEF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653FB-34C9-E40D-A767-D025F2F9F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7A24CD-C970-DF3B-7E9A-F84F5031B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771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20C80-A48A-0387-6DE0-AE06D61C6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65A8EF-5B2F-A399-22D0-E048F31CC4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71F426-DB32-3AC3-AB23-5DA9D08769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F2016D-70AB-B71B-4A83-805A179C5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2D8D13-450C-C526-F9CB-1AA8D7DE0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F27B9-1A2C-735A-B3E7-4FBD6B61A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562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EC8A6-9315-B9F9-A34C-260B816634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2E17A2-B0B0-E7CB-78F1-3F304FBE15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D74795-A1C0-3163-F899-1AAEDEB7E0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F0BC1E-718B-BD07-2FE3-8C4DD282A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11DA77-3226-5759-6B6B-967EFF73E4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40AC43-4633-D010-D533-0B00E8AC5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CC319E7-9633-4C34-43CD-A2FEF610D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F6B8D5-B2F0-18B2-3CC2-783964000E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EFC652-0B33-D7FD-90D0-9B58904080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358949-A4EF-4EA0-9991-29CC04631977}" type="datetimeFigureOut">
              <a:rPr lang="en-US" smtClean="0"/>
              <a:t>2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64824-AF73-F2E4-D9FD-44D7F02218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66AEBB-EEB4-A0A7-7926-C3AF96408C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272B52-F301-4698-AA9F-45D5B953A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992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emf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FB6AF1CF-A40B-435F-0F95-65F4FBC513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" y="47246"/>
            <a:ext cx="17556479" cy="17889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A829F21-56BD-D384-C84E-3C490BFC74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78" y="1757524"/>
            <a:ext cx="23709087" cy="1485396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D108C8C0-E899-DBD8-D6EE-A851268AC51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49880" y="5333999"/>
            <a:ext cx="310114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A879C6-9029-8832-5E75-FB168A366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36890"/>
              </p:ext>
            </p:extLst>
          </p:nvPr>
        </p:nvGraphicFramePr>
        <p:xfrm>
          <a:off x="4569144" y="1622162"/>
          <a:ext cx="5471160" cy="15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431800" progId="Equation.DSMT4">
                  <p:embed/>
                </p:oleObj>
              </mc:Choice>
              <mc:Fallback>
                <p:oleObj name="Equation" r:id="rId4" imgW="111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144" y="1622162"/>
                        <a:ext cx="5471160" cy="1554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9345D6F-D21E-7EBA-AB0C-9C177FA954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2848" y="3521338"/>
            <a:ext cx="4888773" cy="3429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E3C08A-4265-C184-6532-B298AE3207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078" y="2694051"/>
            <a:ext cx="12664440" cy="399042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B17FA79-3EC7-532E-95D0-B1DD4A8A8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7445" y="4248002"/>
            <a:ext cx="415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Times New Roman" pitchFamily="18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9CC936-510E-5B50-A9A6-A744AB04D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765" y="5542385"/>
            <a:ext cx="433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Times New Roman" pitchFamily="18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275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FB6AF1CF-A40B-435F-0F95-65F4FBC513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" y="47246"/>
            <a:ext cx="17556479" cy="17889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A829F21-56BD-D384-C84E-3C490BFC74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8518" y="1785931"/>
            <a:ext cx="23709087" cy="1485396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D108C8C0-E899-DBD8-D6EE-A851268AC51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49880" y="5333999"/>
            <a:ext cx="310114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9345D6F-D21E-7EBA-AB0C-9C177FA954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2848" y="3521338"/>
            <a:ext cx="4888773" cy="3429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E3C08A-4265-C184-6532-B298AE3207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078" y="2694051"/>
            <a:ext cx="12664440" cy="399042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B17FA79-3EC7-532E-95D0-B1DD4A8A8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7445" y="4248002"/>
            <a:ext cx="415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9CC936-510E-5B50-A9A6-A744AB04D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765" y="5542385"/>
            <a:ext cx="433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951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4</Words>
  <Application>Microsoft Office PowerPoint</Application>
  <PresentationFormat>Widescreen</PresentationFormat>
  <Paragraphs>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7</cp:revision>
  <dcterms:created xsi:type="dcterms:W3CDTF">2024-09-23T02:20:33Z</dcterms:created>
  <dcterms:modified xsi:type="dcterms:W3CDTF">2024-09-27T03:57:07Z</dcterms:modified>
</cp:coreProperties>
</file>